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1" r:id="rId3"/>
    <p:sldId id="263" r:id="rId4"/>
    <p:sldId id="264" r:id="rId5"/>
    <p:sldId id="265" r:id="rId6"/>
    <p:sldId id="259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>
        <p:scale>
          <a:sx n="70" d="100"/>
          <a:sy n="70" d="100"/>
        </p:scale>
        <p:origin x="-744" y="-18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2EDF15-525B-481D-BBB8-EC6A2C7D942A}" type="datetimeFigureOut">
              <a:rPr lang="en-IN" smtClean="0"/>
              <a:t>15-11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86CC5-C9A7-48AF-9421-B2068F86442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988283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2EDF15-525B-481D-BBB8-EC6A2C7D942A}" type="datetimeFigureOut">
              <a:rPr lang="en-IN" smtClean="0"/>
              <a:t>15-11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86CC5-C9A7-48AF-9421-B2068F86442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846626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2EDF15-525B-481D-BBB8-EC6A2C7D942A}" type="datetimeFigureOut">
              <a:rPr lang="en-IN" smtClean="0"/>
              <a:t>15-11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86CC5-C9A7-48AF-9421-B2068F86442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25039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2EDF15-525B-481D-BBB8-EC6A2C7D942A}" type="datetimeFigureOut">
              <a:rPr lang="en-IN" smtClean="0"/>
              <a:t>15-11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86CC5-C9A7-48AF-9421-B2068F86442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967218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2EDF15-525B-481D-BBB8-EC6A2C7D942A}" type="datetimeFigureOut">
              <a:rPr lang="en-IN" smtClean="0"/>
              <a:t>15-11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86CC5-C9A7-48AF-9421-B2068F86442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838221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2EDF15-525B-481D-BBB8-EC6A2C7D942A}" type="datetimeFigureOut">
              <a:rPr lang="en-IN" smtClean="0"/>
              <a:t>15-11-2019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86CC5-C9A7-48AF-9421-B2068F86442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707309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2EDF15-525B-481D-BBB8-EC6A2C7D942A}" type="datetimeFigureOut">
              <a:rPr lang="en-IN" smtClean="0"/>
              <a:t>15-11-2019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86CC5-C9A7-48AF-9421-B2068F86442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601765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2EDF15-525B-481D-BBB8-EC6A2C7D942A}" type="datetimeFigureOut">
              <a:rPr lang="en-IN" smtClean="0"/>
              <a:t>15-11-2019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86CC5-C9A7-48AF-9421-B2068F86442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358259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2EDF15-525B-481D-BBB8-EC6A2C7D942A}" type="datetimeFigureOut">
              <a:rPr lang="en-IN" smtClean="0"/>
              <a:t>15-11-2019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86CC5-C9A7-48AF-9421-B2068F86442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085297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2EDF15-525B-481D-BBB8-EC6A2C7D942A}" type="datetimeFigureOut">
              <a:rPr lang="en-IN" smtClean="0"/>
              <a:t>15-11-2019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86CC5-C9A7-48AF-9421-B2068F86442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152256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2EDF15-525B-481D-BBB8-EC6A2C7D942A}" type="datetimeFigureOut">
              <a:rPr lang="en-IN" smtClean="0"/>
              <a:t>15-11-2019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86CC5-C9A7-48AF-9421-B2068F86442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468796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2EDF15-525B-481D-BBB8-EC6A2C7D942A}" type="datetimeFigureOut">
              <a:rPr lang="en-IN" smtClean="0"/>
              <a:t>15-11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086CC5-C9A7-48AF-9421-B2068F86442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14666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1941" y="784816"/>
            <a:ext cx="4883953" cy="591169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661621" y="116407"/>
            <a:ext cx="71144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Gas-Solid separation using Cyclone Separator</a:t>
            </a:r>
            <a:endParaRPr lang="en-IN" sz="2400" dirty="0">
              <a:solidFill>
                <a:srgbClr val="0000FF"/>
              </a:solidFill>
              <a:latin typeface="Bookman Old Style" panose="020506040505050202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9236" y="784816"/>
            <a:ext cx="3307339" cy="5223241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57535" y="4128654"/>
            <a:ext cx="1657350" cy="7048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91550" y="5427032"/>
            <a:ext cx="3600450" cy="1162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86440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1218" y="789275"/>
            <a:ext cx="4962525" cy="30765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950094" y="118492"/>
            <a:ext cx="37433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Drift Velocity of Particle</a:t>
            </a:r>
            <a:endParaRPr lang="en-IN" sz="2400" dirty="0">
              <a:solidFill>
                <a:srgbClr val="0000FF"/>
              </a:solidFill>
              <a:latin typeface="Bookman Old Style" panose="020506040505050202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61721" y="4253345"/>
            <a:ext cx="1476375" cy="53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13573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7645" y="-54365"/>
            <a:ext cx="10515600" cy="1325563"/>
          </a:xfrm>
        </p:spPr>
        <p:txBody>
          <a:bodyPr/>
          <a:lstStyle/>
          <a:p>
            <a:r>
              <a:rPr lang="en-IN" dirty="0" smtClean="0"/>
              <a:t>Fractional and Overall efficiency of collection</a:t>
            </a:r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8165" y="1435678"/>
            <a:ext cx="5876925" cy="52959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831274" y="1654525"/>
            <a:ext cx="432261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4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IN" sz="4000" i="1" dirty="0">
                <a:latin typeface="Times New Roman" panose="02020603050405020304" pitchFamily="18" charset="0"/>
                <a:ea typeface="Calibri" panose="020F0502020204030204" pitchFamily="34" charset="0"/>
              </a:rPr>
              <a:t>η</a:t>
            </a:r>
            <a:r>
              <a:rPr lang="en-IN" sz="40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i</a:t>
            </a:r>
            <a:r>
              <a:rPr lang="en-IN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= 1/[1</a:t>
            </a:r>
            <a:r>
              <a:rPr lang="en-IN" sz="4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+(d</a:t>
            </a:r>
            <a:r>
              <a:rPr lang="en-IN" sz="4000" baseline="-25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50</a:t>
            </a:r>
            <a:r>
              <a:rPr lang="en-IN" sz="4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/d</a:t>
            </a:r>
            <a:r>
              <a:rPr lang="en-IN" sz="4000" baseline="-25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pi</a:t>
            </a:r>
            <a:r>
              <a:rPr lang="en-IN" sz="4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en-IN" sz="4000" baseline="30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IN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]</a:t>
            </a:r>
            <a:endParaRPr lang="en-IN" sz="4000" dirty="0"/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627560"/>
              </p:ext>
            </p:extLst>
          </p:nvPr>
        </p:nvGraphicFramePr>
        <p:xfrm>
          <a:off x="1143000" y="2980087"/>
          <a:ext cx="3085281" cy="824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" imgW="965200" imgH="254000" progId="Equation.DSMT4">
                  <p:embed/>
                </p:oleObj>
              </mc:Choice>
              <mc:Fallback>
                <p:oleObj name="Equation" r:id="rId4" imgW="9652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80087"/>
                        <a:ext cx="3085281" cy="8247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04933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57983" y="1382424"/>
            <a:ext cx="5314518" cy="457548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65909" y="324627"/>
            <a:ext cx="1038744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 coal dust is being classified in a cyclone separator by pumping it with air. The percent solids </a:t>
            </a:r>
            <a:r>
              <a:rPr lang="en-IN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 underflow on dry basis is 38.9%. The size analyses of underflow and overflow solids are given in Table below.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1649940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48597" y="45914"/>
            <a:ext cx="80137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Cyclone efficiency in terms Geometrical parameters </a:t>
            </a:r>
            <a:endParaRPr lang="en-IN" sz="2400" dirty="0">
              <a:solidFill>
                <a:srgbClr val="0000FF"/>
              </a:solidFill>
              <a:latin typeface="Bookman Old Style" panose="02050604050505020204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365" y="1015960"/>
            <a:ext cx="5173420" cy="37916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8793" y="3996900"/>
            <a:ext cx="4886151" cy="2563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7403" y="418344"/>
            <a:ext cx="4210050" cy="361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191065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94310" y="2656175"/>
            <a:ext cx="4132234" cy="166644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89261" y="1502218"/>
            <a:ext cx="1081347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t diameter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cyclone is defined as the size of the particles collected with 50% collection efficiency. It is an indicator of the size range of particles that can be collected. 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11496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4</TotalTime>
  <Words>107</Words>
  <Application>Microsoft Office PowerPoint</Application>
  <PresentationFormat>Custom</PresentationFormat>
  <Paragraphs>7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Office Theme</vt:lpstr>
      <vt:lpstr>Equation</vt:lpstr>
      <vt:lpstr>PowerPoint Presentation</vt:lpstr>
      <vt:lpstr>PowerPoint Presentation</vt:lpstr>
      <vt:lpstr>Fractional and Overall efficiency of collec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nish</dc:creator>
  <cp:lastModifiedBy>manish kaushal</cp:lastModifiedBy>
  <cp:revision>16</cp:revision>
  <dcterms:created xsi:type="dcterms:W3CDTF">2018-10-26T16:15:27Z</dcterms:created>
  <dcterms:modified xsi:type="dcterms:W3CDTF">2019-11-15T03:17:01Z</dcterms:modified>
</cp:coreProperties>
</file>